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57AB7" w:rsidRPr="004B35E0" w:rsidRDefault="00A57AB7" w:rsidP="0019788F">
      <w:pPr>
        <w:pStyle w:val="Header"/>
        <w:rPr>
          <w:sz w:val="24"/>
          <w:szCs w:val="24"/>
        </w:rPr>
      </w:pPr>
      <w:r w:rsidRPr="004B35E0">
        <w:t xml:space="preserve">            </w:t>
      </w:r>
    </w:p>
    <w:p w:rsidR="00261497" w:rsidRPr="004B35E0" w:rsidRDefault="00A57AB7" w:rsidP="00A57AB7">
      <w:pPr>
        <w:rPr>
          <w:lang w:val="hr-HR"/>
        </w:rPr>
      </w:pPr>
      <w:r w:rsidRPr="004B35E0">
        <w:rPr>
          <w:position w:val="-24"/>
        </w:rPr>
        <w:t xml:space="preserve">1. </w:t>
      </w:r>
      <w:r w:rsidR="00261497" w:rsidRPr="004B35E0">
        <w:rPr>
          <w:position w:val="-24"/>
        </w:rPr>
        <w:t xml:space="preserve"> B)  1488    </w:t>
      </w:r>
    </w:p>
    <w:p w:rsidR="00A57AB7" w:rsidRPr="004B35E0" w:rsidRDefault="00261497" w:rsidP="00A57AB7">
      <w:r w:rsidRPr="004B35E0">
        <w:rPr>
          <w:lang w:val="hr-HR"/>
        </w:rPr>
        <w:t xml:space="preserve">        </w:t>
      </w:r>
    </w:p>
    <w:p w:rsidR="00261497" w:rsidRPr="004B35E0" w:rsidRDefault="00261497" w:rsidP="00261497">
      <w:pPr>
        <w:rPr>
          <w:lang w:val="hr-HR"/>
        </w:rPr>
      </w:pPr>
      <w:r w:rsidRPr="004B35E0">
        <w:t xml:space="preserve"> </w:t>
      </w:r>
      <w:r w:rsidR="00A57AB7" w:rsidRPr="004B35E0">
        <w:t>2.</w:t>
      </w:r>
      <w:r w:rsidRPr="004B35E0">
        <w:t xml:space="preserve">   C) </w:t>
      </w:r>
      <w:r w:rsidRPr="004B35E0">
        <w:rPr>
          <w:position w:val="-6"/>
        </w:rPr>
        <w:object w:dxaOrig="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5.75pt" o:ole="">
            <v:imagedata r:id="rId7" o:title=""/>
          </v:shape>
          <o:OLEObject Type="Embed" ProgID="Equation.DSMT4" ShapeID="_x0000_i1025" DrawAspect="Content" ObjectID="_1462522181" r:id="rId8"/>
        </w:object>
      </w:r>
      <w:r w:rsidRPr="004B35E0">
        <w:t xml:space="preserve">       </w:t>
      </w:r>
    </w:p>
    <w:p w:rsidR="00C451B4" w:rsidRPr="004B35E0" w:rsidRDefault="00C451B4" w:rsidP="00C451B4">
      <w:pPr>
        <w:pStyle w:val="ListParagraph"/>
        <w:rPr>
          <w:lang w:val="hr-HR"/>
        </w:rPr>
      </w:pPr>
    </w:p>
    <w:p w:rsidR="00261497" w:rsidRPr="004B35E0" w:rsidRDefault="00A57AB7" w:rsidP="00A57AB7">
      <w:pPr>
        <w:rPr>
          <w:lang w:val="hr-HR"/>
        </w:rPr>
      </w:pPr>
      <w:r w:rsidRPr="004B35E0">
        <w:rPr>
          <w:position w:val="-24"/>
        </w:rPr>
        <w:t>3.</w:t>
      </w:r>
      <w:r w:rsidR="009D2451" w:rsidRPr="004B35E0">
        <w:rPr>
          <w:position w:val="-24"/>
        </w:rPr>
        <w:t xml:space="preserve">  C) 2414 </w:t>
      </w:r>
    </w:p>
    <w:p w:rsidR="00C451B4" w:rsidRPr="004B35E0" w:rsidRDefault="00C451B4" w:rsidP="00C451B4">
      <w:pPr>
        <w:pStyle w:val="ListParagraph"/>
        <w:rPr>
          <w:lang w:val="hr-HR"/>
        </w:rPr>
      </w:pPr>
    </w:p>
    <w:p w:rsidR="00A57AB7" w:rsidRPr="004B35E0" w:rsidRDefault="00A57AB7" w:rsidP="00A57AB7">
      <w:r w:rsidRPr="004B35E0">
        <w:rPr>
          <w:lang w:val="hr-HR"/>
        </w:rPr>
        <w:t xml:space="preserve">4. </w:t>
      </w:r>
      <w:r w:rsidR="009D2451" w:rsidRPr="004B35E0">
        <w:t xml:space="preserve">B)  </w:t>
      </w:r>
      <w:r w:rsidR="009D2451" w:rsidRPr="004B35E0">
        <w:rPr>
          <w:position w:val="-24"/>
        </w:rPr>
        <w:object w:dxaOrig="400" w:dyaOrig="620">
          <v:shape id="_x0000_i1026" type="#_x0000_t75" style="width:20.25pt;height:30.75pt" o:ole="">
            <v:imagedata r:id="rId9" o:title=""/>
          </v:shape>
          <o:OLEObject Type="Embed" ProgID="Equation.DSMT4" ShapeID="_x0000_i1026" DrawAspect="Content" ObjectID="_1462522182" r:id="rId10"/>
        </w:object>
      </w:r>
      <w:r w:rsidR="009D2451" w:rsidRPr="004B35E0">
        <w:t xml:space="preserve">  </w:t>
      </w:r>
    </w:p>
    <w:p w:rsidR="00A57AB7" w:rsidRPr="004B35E0" w:rsidRDefault="00A57AB7" w:rsidP="00A57AB7">
      <w:r w:rsidRPr="004B35E0">
        <w:t xml:space="preserve">5. </w:t>
      </w:r>
      <w:r w:rsidR="009D2451" w:rsidRPr="004B35E0">
        <w:rPr>
          <w:lang w:val="hr-HR"/>
        </w:rPr>
        <w:t xml:space="preserve"> D)   20 </w:t>
      </w:r>
    </w:p>
    <w:p w:rsidR="00A57AB7" w:rsidRPr="004B35E0" w:rsidRDefault="00A57AB7" w:rsidP="00A57AB7"/>
    <w:p w:rsidR="007B684B" w:rsidRPr="004B35E0" w:rsidRDefault="00A57AB7" w:rsidP="00A57AB7">
      <w:pPr>
        <w:rPr>
          <w:lang w:val="hr-HR"/>
        </w:rPr>
      </w:pPr>
      <w:r w:rsidRPr="004B35E0">
        <w:t xml:space="preserve">6. </w:t>
      </w:r>
      <w:r w:rsidR="007B684B" w:rsidRPr="004B35E0">
        <w:rPr>
          <w:lang w:val="hr-HR"/>
        </w:rPr>
        <w:t xml:space="preserve">B) 10 cm  </w:t>
      </w:r>
    </w:p>
    <w:p w:rsidR="009D2451" w:rsidRPr="004B35E0" w:rsidRDefault="009D2451" w:rsidP="007B684B">
      <w:pPr>
        <w:rPr>
          <w:lang w:val="hr-HR"/>
        </w:rPr>
      </w:pPr>
    </w:p>
    <w:p w:rsidR="00EA499F" w:rsidRPr="004B35E0" w:rsidRDefault="00A57AB7" w:rsidP="00A57AB7">
      <w:r w:rsidRPr="004B35E0">
        <w:rPr>
          <w:lang w:val="hr-HR"/>
        </w:rPr>
        <w:t xml:space="preserve">7.A) </w:t>
      </w:r>
      <w:r w:rsidR="007B684B" w:rsidRPr="004B35E0">
        <w:rPr>
          <w:position w:val="-24"/>
        </w:rPr>
        <w:object w:dxaOrig="240" w:dyaOrig="620">
          <v:shape id="_x0000_i1027" type="#_x0000_t75" style="width:12pt;height:30.75pt" o:ole="">
            <v:imagedata r:id="rId11" o:title=""/>
          </v:shape>
          <o:OLEObject Type="Embed" ProgID="Equation.DSMT4" ShapeID="_x0000_i1027" DrawAspect="Content" ObjectID="_1462522183" r:id="rId12"/>
        </w:object>
      </w:r>
      <w:r w:rsidR="007B684B" w:rsidRPr="004B35E0">
        <w:t xml:space="preserve">   </w:t>
      </w:r>
      <w:r w:rsidR="00BB608C">
        <w:t xml:space="preserve">D) </w:t>
      </w:r>
      <w:r w:rsidR="00BB608C" w:rsidRPr="00760F5C">
        <w:rPr>
          <w:position w:val="-24"/>
        </w:rPr>
        <w:object w:dxaOrig="340" w:dyaOrig="620">
          <v:shape id="_x0000_i1045" type="#_x0000_t75" style="width:17.25pt;height:30.75pt" o:ole="">
            <v:imagedata r:id="rId13" o:title=""/>
          </v:shape>
          <o:OLEObject Type="Embed" ProgID="Equation.DSMT4" ShapeID="_x0000_i1045" DrawAspect="Content" ObjectID="_1462522184" r:id="rId14"/>
        </w:object>
      </w:r>
    </w:p>
    <w:p w:rsidR="00A57AB7" w:rsidRPr="004B35E0" w:rsidRDefault="00A57AB7" w:rsidP="00A57AB7"/>
    <w:p w:rsidR="005865BF" w:rsidRPr="004B35E0" w:rsidRDefault="00A57AB7" w:rsidP="005865BF">
      <w:r w:rsidRPr="004B35E0">
        <w:t>8.</w:t>
      </w:r>
      <w:r w:rsidR="005865BF" w:rsidRPr="004B35E0">
        <w:t xml:space="preserve"> </w:t>
      </w:r>
      <w:r w:rsidR="00EA499F" w:rsidRPr="004B35E0">
        <w:t xml:space="preserve">D) </w:t>
      </w:r>
      <w:r w:rsidR="00BE6F40" w:rsidRPr="004B35E0">
        <w:rPr>
          <w:position w:val="-24"/>
        </w:rPr>
        <w:object w:dxaOrig="840" w:dyaOrig="620">
          <v:shape id="_x0000_i1028" type="#_x0000_t75" style="width:42pt;height:30.75pt" o:ole="">
            <v:imagedata r:id="rId15" o:title=""/>
          </v:shape>
          <o:OLEObject Type="Embed" ProgID="Equation.DSMT4" ShapeID="_x0000_i1028" DrawAspect="Content" ObjectID="_1462522185" r:id="rId16"/>
        </w:object>
      </w:r>
      <w:r w:rsidR="00EA499F" w:rsidRPr="004B35E0">
        <w:t xml:space="preserve">  </w:t>
      </w:r>
    </w:p>
    <w:p w:rsidR="00BE6F40" w:rsidRPr="004B35E0" w:rsidRDefault="005865BF" w:rsidP="005865BF">
      <w:r w:rsidRPr="004B35E0">
        <w:t xml:space="preserve">9.  </w:t>
      </w:r>
      <w:r w:rsidR="00BE6F40" w:rsidRPr="004B35E0">
        <w:t xml:space="preserve">C) </w:t>
      </w:r>
      <w:r w:rsidR="00BE6F40" w:rsidRPr="004B35E0">
        <w:rPr>
          <w:position w:val="-24"/>
        </w:rPr>
        <w:object w:dxaOrig="320" w:dyaOrig="620">
          <v:shape id="_x0000_i1029" type="#_x0000_t75" style="width:15.75pt;height:30.75pt" o:ole="">
            <v:imagedata r:id="rId17" o:title=""/>
          </v:shape>
          <o:OLEObject Type="Embed" ProgID="Equation.DSMT4" ShapeID="_x0000_i1029" DrawAspect="Content" ObjectID="_1462522186" r:id="rId18"/>
        </w:object>
      </w:r>
      <w:r w:rsidR="00BE6F40" w:rsidRPr="004B35E0">
        <w:t xml:space="preserve"> </w:t>
      </w:r>
    </w:p>
    <w:p w:rsidR="005865BF" w:rsidRPr="004B35E0" w:rsidRDefault="005865BF" w:rsidP="005865BF"/>
    <w:p w:rsidR="0067727F" w:rsidRPr="004B35E0" w:rsidRDefault="005865BF" w:rsidP="005865BF">
      <w:pPr>
        <w:rPr>
          <w:lang w:val="hr-HR"/>
        </w:rPr>
      </w:pPr>
      <w:r w:rsidRPr="004B35E0">
        <w:t>10.</w:t>
      </w:r>
      <w:r w:rsidR="0067727F" w:rsidRPr="004B35E0">
        <w:rPr>
          <w:lang w:val="hr-HR"/>
        </w:rPr>
        <w:t xml:space="preserve">  D)  408.04  </w:t>
      </w:r>
    </w:p>
    <w:p w:rsidR="005865BF" w:rsidRPr="004B35E0" w:rsidRDefault="005865BF" w:rsidP="005865BF">
      <w:pPr>
        <w:rPr>
          <w:lang w:val="hr-HR"/>
        </w:rPr>
      </w:pPr>
    </w:p>
    <w:p w:rsidR="005865BF" w:rsidRPr="004B35E0" w:rsidRDefault="005865BF" w:rsidP="005865BF">
      <w:pPr>
        <w:rPr>
          <w:lang w:val="hr-HR"/>
        </w:rPr>
      </w:pPr>
      <w:r w:rsidRPr="004B35E0">
        <w:rPr>
          <w:lang w:val="hr-HR"/>
        </w:rPr>
        <w:t>11.</w:t>
      </w:r>
      <w:r w:rsidR="00435E67" w:rsidRPr="004B35E0">
        <w:rPr>
          <w:lang w:val="hr-HR"/>
        </w:rPr>
        <w:t xml:space="preserve">  B)  28% </w:t>
      </w:r>
    </w:p>
    <w:p w:rsidR="005865BF" w:rsidRPr="004B35E0" w:rsidRDefault="005865BF" w:rsidP="005865BF">
      <w:pPr>
        <w:rPr>
          <w:lang w:val="hr-HR"/>
        </w:rPr>
      </w:pPr>
    </w:p>
    <w:p w:rsidR="005865BF" w:rsidRPr="004B35E0" w:rsidRDefault="005865BF" w:rsidP="005865BF">
      <w:r w:rsidRPr="004B35E0">
        <w:rPr>
          <w:lang w:val="hr-HR"/>
        </w:rPr>
        <w:t xml:space="preserve">12. </w:t>
      </w:r>
      <w:r w:rsidR="00435E67" w:rsidRPr="004B35E0">
        <w:t xml:space="preserve"> C)  </w:t>
      </w:r>
      <w:r w:rsidR="00435E67" w:rsidRPr="004B35E0">
        <w:rPr>
          <w:position w:val="-6"/>
        </w:rPr>
        <w:object w:dxaOrig="660" w:dyaOrig="320">
          <v:shape id="_x0000_i1030" type="#_x0000_t75" style="width:33pt;height:15.75pt" o:ole="">
            <v:imagedata r:id="rId19" o:title=""/>
          </v:shape>
          <o:OLEObject Type="Embed" ProgID="Equation.DSMT4" ShapeID="_x0000_i1030" DrawAspect="Content" ObjectID="_1462522187" r:id="rId20"/>
        </w:object>
      </w:r>
      <w:r w:rsidR="00435E67" w:rsidRPr="004B35E0">
        <w:t xml:space="preserve">  </w:t>
      </w:r>
    </w:p>
    <w:p w:rsidR="005865BF" w:rsidRPr="004B35E0" w:rsidRDefault="005865BF" w:rsidP="005865BF"/>
    <w:p w:rsidR="00D95E8B" w:rsidRPr="004B35E0" w:rsidRDefault="005865BF" w:rsidP="005865BF">
      <w:pPr>
        <w:rPr>
          <w:lang w:val="hr-HR"/>
        </w:rPr>
      </w:pPr>
      <w:r w:rsidRPr="004B35E0">
        <w:t>13.</w:t>
      </w:r>
      <w:r w:rsidR="00435E67" w:rsidRPr="004B35E0">
        <w:rPr>
          <w:lang w:val="hr-HR"/>
        </w:rPr>
        <w:t xml:space="preserve">   B)   2  </w:t>
      </w:r>
    </w:p>
    <w:p w:rsidR="005865BF" w:rsidRPr="004B35E0" w:rsidRDefault="005865BF" w:rsidP="005865BF">
      <w:pPr>
        <w:rPr>
          <w:lang w:val="hr-HR"/>
        </w:rPr>
      </w:pPr>
    </w:p>
    <w:p w:rsidR="005865BF" w:rsidRPr="004B35E0" w:rsidRDefault="005865BF" w:rsidP="005865BF">
      <w:pPr>
        <w:rPr>
          <w:lang w:val="hr-HR"/>
        </w:rPr>
      </w:pPr>
      <w:r w:rsidRPr="004B35E0">
        <w:rPr>
          <w:lang w:val="hr-HR"/>
        </w:rPr>
        <w:t xml:space="preserve">14. </w:t>
      </w:r>
      <w:r w:rsidR="000975B3" w:rsidRPr="004B35E0">
        <w:rPr>
          <w:lang w:val="hr-HR"/>
        </w:rPr>
        <w:t xml:space="preserve">  B) 21  </w:t>
      </w:r>
    </w:p>
    <w:p w:rsidR="005865BF" w:rsidRPr="004B35E0" w:rsidRDefault="005865BF" w:rsidP="005865BF">
      <w:pPr>
        <w:rPr>
          <w:lang w:val="hr-HR"/>
        </w:rPr>
      </w:pPr>
    </w:p>
    <w:p w:rsidR="005865BF" w:rsidRPr="004B35E0" w:rsidRDefault="005865BF" w:rsidP="005865BF">
      <w:pPr>
        <w:rPr>
          <w:lang w:val="hr-HR"/>
        </w:rPr>
      </w:pPr>
      <w:r w:rsidRPr="004B35E0">
        <w:rPr>
          <w:lang w:val="hr-HR"/>
        </w:rPr>
        <w:t>15.  A) 1</w:t>
      </w:r>
    </w:p>
    <w:p w:rsidR="005865BF" w:rsidRPr="004B35E0" w:rsidRDefault="005865BF" w:rsidP="005865BF">
      <w:pPr>
        <w:rPr>
          <w:lang w:val="hr-HR"/>
        </w:rPr>
      </w:pPr>
    </w:p>
    <w:p w:rsidR="000975B3" w:rsidRPr="004B35E0" w:rsidRDefault="005865BF" w:rsidP="005865BF">
      <w:r w:rsidRPr="004B35E0">
        <w:rPr>
          <w:lang w:val="hr-HR"/>
        </w:rPr>
        <w:t>16.</w:t>
      </w:r>
      <w:r w:rsidR="000975B3" w:rsidRPr="004B35E0">
        <w:t xml:space="preserve">   C)  </w:t>
      </w:r>
      <w:r w:rsidR="000975B3" w:rsidRPr="004B35E0">
        <w:rPr>
          <w:position w:val="-4"/>
        </w:rPr>
        <w:object w:dxaOrig="320" w:dyaOrig="300">
          <v:shape id="_x0000_i1031" type="#_x0000_t75" style="width:15.75pt;height:15pt" o:ole="">
            <v:imagedata r:id="rId21" o:title=""/>
          </v:shape>
          <o:OLEObject Type="Embed" ProgID="Equation.DSMT4" ShapeID="_x0000_i1031" DrawAspect="Content" ObjectID="_1462522188" r:id="rId22"/>
        </w:object>
      </w:r>
      <w:r w:rsidR="000975B3" w:rsidRPr="004B35E0">
        <w:t xml:space="preserve">   </w:t>
      </w:r>
    </w:p>
    <w:p w:rsidR="005865BF" w:rsidRPr="004B35E0" w:rsidRDefault="005865BF" w:rsidP="005865BF"/>
    <w:p w:rsidR="00892027" w:rsidRPr="004B35E0" w:rsidRDefault="005865BF" w:rsidP="005865BF">
      <w:r w:rsidRPr="004B35E0">
        <w:t xml:space="preserve">17. </w:t>
      </w:r>
      <w:r w:rsidRPr="004B35E0">
        <w:rPr>
          <w:lang w:val="hr-HR"/>
        </w:rPr>
        <w:t xml:space="preserve"> </w:t>
      </w:r>
      <w:r w:rsidR="00CC6F71" w:rsidRPr="004B35E0">
        <w:t xml:space="preserve">D) </w:t>
      </w:r>
      <w:r w:rsidR="00CC6F71" w:rsidRPr="004B35E0">
        <w:rPr>
          <w:position w:val="-8"/>
        </w:rPr>
        <w:object w:dxaOrig="859" w:dyaOrig="360">
          <v:shape id="_x0000_i1032" type="#_x0000_t75" style="width:42.75pt;height:18pt" o:ole="">
            <v:imagedata r:id="rId23" o:title=""/>
          </v:shape>
          <o:OLEObject Type="Embed" ProgID="Equation.DSMT4" ShapeID="_x0000_i1032" DrawAspect="Content" ObjectID="_1462522189" r:id="rId24"/>
        </w:object>
      </w:r>
      <w:r w:rsidR="00CC6F71" w:rsidRPr="004B35E0">
        <w:t xml:space="preserve">  </w:t>
      </w:r>
    </w:p>
    <w:p w:rsidR="005865BF" w:rsidRPr="004B35E0" w:rsidRDefault="005865BF" w:rsidP="005865BF"/>
    <w:p w:rsidR="00892027" w:rsidRPr="004B35E0" w:rsidRDefault="005865BF" w:rsidP="005865BF">
      <w:pPr>
        <w:rPr>
          <w:lang w:val="hr-HR"/>
        </w:rPr>
      </w:pPr>
      <w:r w:rsidRPr="004B35E0">
        <w:t xml:space="preserve">18. </w:t>
      </w:r>
      <w:r w:rsidR="00F94F63" w:rsidRPr="004B35E0">
        <w:rPr>
          <w:lang w:val="hr-HR"/>
        </w:rPr>
        <w:t xml:space="preserve">C) 0.04%  </w:t>
      </w:r>
    </w:p>
    <w:p w:rsidR="005865BF" w:rsidRPr="004B35E0" w:rsidRDefault="005865BF" w:rsidP="005865BF">
      <w:pPr>
        <w:rPr>
          <w:lang w:val="hr-HR"/>
        </w:rPr>
      </w:pPr>
    </w:p>
    <w:p w:rsidR="00F31E36" w:rsidRPr="004B35E0" w:rsidRDefault="005865BF" w:rsidP="005865BF">
      <w:pPr>
        <w:rPr>
          <w:lang w:val="hr-HR"/>
        </w:rPr>
      </w:pPr>
      <w:r w:rsidRPr="004B35E0">
        <w:rPr>
          <w:lang w:val="hr-HR"/>
        </w:rPr>
        <w:t xml:space="preserve">19. </w:t>
      </w:r>
      <w:r w:rsidR="00F31E36" w:rsidRPr="004B35E0">
        <w:rPr>
          <w:lang w:val="hr-HR"/>
        </w:rPr>
        <w:t>E) ništa od navedenog</w:t>
      </w:r>
    </w:p>
    <w:p w:rsidR="00892027" w:rsidRPr="004B35E0" w:rsidRDefault="00892027" w:rsidP="00892027">
      <w:pPr>
        <w:pStyle w:val="ListParagraph"/>
        <w:rPr>
          <w:lang w:val="hr-HR"/>
        </w:rPr>
      </w:pPr>
    </w:p>
    <w:p w:rsidR="00892027" w:rsidRPr="004B35E0" w:rsidRDefault="00272233" w:rsidP="00272233">
      <w:pPr>
        <w:rPr>
          <w:lang w:val="hr-HR"/>
        </w:rPr>
      </w:pPr>
      <w:r w:rsidRPr="004B35E0">
        <w:rPr>
          <w:lang w:val="hr-HR"/>
        </w:rPr>
        <w:t xml:space="preserve">20. </w:t>
      </w:r>
      <w:r w:rsidR="00701990" w:rsidRPr="004B35E0">
        <w:rPr>
          <w:lang w:val="hr-HR"/>
        </w:rPr>
        <w:t xml:space="preserve">  C)  2 sata i 24 minuta   </w:t>
      </w:r>
    </w:p>
    <w:p w:rsidR="00272233" w:rsidRPr="004B35E0" w:rsidRDefault="00272233" w:rsidP="00272233">
      <w:pPr>
        <w:rPr>
          <w:lang w:val="hr-HR"/>
        </w:rPr>
      </w:pPr>
    </w:p>
    <w:p w:rsidR="00892027" w:rsidRPr="004B35E0" w:rsidRDefault="00272233" w:rsidP="00272233">
      <w:pPr>
        <w:rPr>
          <w:lang w:val="hr-HR"/>
        </w:rPr>
      </w:pPr>
      <w:r w:rsidRPr="004B35E0">
        <w:rPr>
          <w:lang w:val="hr-HR"/>
        </w:rPr>
        <w:t xml:space="preserve">21. </w:t>
      </w:r>
      <w:r w:rsidR="00701990" w:rsidRPr="004B35E0">
        <w:rPr>
          <w:lang w:val="hr-HR"/>
        </w:rPr>
        <w:t xml:space="preserve">  E) ništa od navedenog</w:t>
      </w:r>
    </w:p>
    <w:p w:rsidR="00272233" w:rsidRPr="004B35E0" w:rsidRDefault="00272233" w:rsidP="00272233">
      <w:pPr>
        <w:rPr>
          <w:lang w:val="hr-HR"/>
        </w:rPr>
      </w:pPr>
    </w:p>
    <w:p w:rsidR="00701990" w:rsidRPr="004B35E0" w:rsidRDefault="00272233" w:rsidP="00272233">
      <w:pPr>
        <w:rPr>
          <w:lang w:val="hr-HR"/>
        </w:rPr>
      </w:pPr>
      <w:r w:rsidRPr="004B35E0">
        <w:rPr>
          <w:lang w:val="hr-HR"/>
        </w:rPr>
        <w:t xml:space="preserve">22. </w:t>
      </w:r>
      <w:r w:rsidR="00937E35" w:rsidRPr="004B35E0">
        <w:rPr>
          <w:lang w:val="hr-HR"/>
        </w:rPr>
        <w:t xml:space="preserve">C) 28  </w:t>
      </w:r>
    </w:p>
    <w:p w:rsidR="00272233" w:rsidRPr="004B35E0" w:rsidRDefault="00272233" w:rsidP="00272233">
      <w:pPr>
        <w:rPr>
          <w:lang w:val="hr-HR"/>
        </w:rPr>
      </w:pPr>
    </w:p>
    <w:p w:rsidR="00272233" w:rsidRPr="004B35E0" w:rsidRDefault="00272233" w:rsidP="00272233">
      <w:pPr>
        <w:rPr>
          <w:lang w:val="hr-HR"/>
        </w:rPr>
      </w:pPr>
      <w:r w:rsidRPr="004B35E0">
        <w:rPr>
          <w:lang w:val="hr-HR"/>
        </w:rPr>
        <w:t xml:space="preserve">23.   A) </w:t>
      </w:r>
      <w:r w:rsidR="001C21E0" w:rsidRPr="004B35E0">
        <w:rPr>
          <w:lang w:val="hr-HR"/>
        </w:rPr>
        <w:t xml:space="preserve">7  </w:t>
      </w:r>
    </w:p>
    <w:p w:rsidR="00272233" w:rsidRPr="004B35E0" w:rsidRDefault="00272233" w:rsidP="00272233">
      <w:pPr>
        <w:rPr>
          <w:lang w:val="hr-HR"/>
        </w:rPr>
      </w:pPr>
    </w:p>
    <w:p w:rsidR="00272233" w:rsidRPr="004B35E0" w:rsidRDefault="00272233" w:rsidP="00272233">
      <w:pPr>
        <w:rPr>
          <w:lang w:val="hr-HR"/>
        </w:rPr>
      </w:pPr>
      <w:r w:rsidRPr="004B35E0">
        <w:rPr>
          <w:lang w:val="hr-HR"/>
        </w:rPr>
        <w:t xml:space="preserve">24. </w:t>
      </w:r>
      <w:r w:rsidR="001C21E0" w:rsidRPr="004B35E0">
        <w:rPr>
          <w:lang w:val="hr-HR"/>
        </w:rPr>
        <w:t xml:space="preserve">B) 100 kn  </w:t>
      </w:r>
    </w:p>
    <w:p w:rsidR="00272233" w:rsidRPr="004B35E0" w:rsidRDefault="00272233" w:rsidP="00272233">
      <w:pPr>
        <w:rPr>
          <w:lang w:val="hr-HR"/>
        </w:rPr>
      </w:pPr>
    </w:p>
    <w:p w:rsidR="00272233" w:rsidRPr="004B35E0" w:rsidRDefault="00272233" w:rsidP="00272233">
      <w:r w:rsidRPr="004B35E0">
        <w:rPr>
          <w:lang w:val="hr-HR"/>
        </w:rPr>
        <w:t xml:space="preserve">25. </w:t>
      </w:r>
      <w:r w:rsidR="001C21E0" w:rsidRPr="004B35E0">
        <w:t xml:space="preserve">  D) </w:t>
      </w:r>
      <w:r w:rsidR="001C21E0" w:rsidRPr="004B35E0">
        <w:rPr>
          <w:position w:val="-24"/>
        </w:rPr>
        <w:object w:dxaOrig="499" w:dyaOrig="620">
          <v:shape id="_x0000_i1033" type="#_x0000_t75" style="width:24.75pt;height:30.75pt" o:ole="">
            <v:imagedata r:id="rId25" o:title=""/>
          </v:shape>
          <o:OLEObject Type="Embed" ProgID="Equation.DSMT4" ShapeID="_x0000_i1033" DrawAspect="Content" ObjectID="_1462522190" r:id="rId26"/>
        </w:object>
      </w:r>
      <w:r w:rsidR="001C21E0" w:rsidRPr="004B35E0">
        <w:t xml:space="preserve">   </w:t>
      </w:r>
    </w:p>
    <w:p w:rsidR="00272233" w:rsidRPr="004B35E0" w:rsidRDefault="00272233" w:rsidP="00272233"/>
    <w:p w:rsidR="00272233" w:rsidRPr="004B35E0" w:rsidRDefault="00272233" w:rsidP="00272233">
      <w:pPr>
        <w:rPr>
          <w:lang w:val="hr-HR"/>
        </w:rPr>
      </w:pPr>
      <w:r w:rsidRPr="004B35E0">
        <w:t>26. D</w:t>
      </w:r>
      <w:r w:rsidR="00C430D9" w:rsidRPr="004B35E0">
        <w:rPr>
          <w:lang w:val="hr-HR"/>
        </w:rPr>
        <w:t xml:space="preserve">) 5:3 </w:t>
      </w:r>
    </w:p>
    <w:p w:rsidR="00272233" w:rsidRPr="004B35E0" w:rsidRDefault="00272233" w:rsidP="00272233">
      <w:pPr>
        <w:rPr>
          <w:lang w:val="hr-HR"/>
        </w:rPr>
      </w:pPr>
    </w:p>
    <w:p w:rsidR="00272233" w:rsidRPr="004B35E0" w:rsidRDefault="00272233" w:rsidP="00272233">
      <w:pPr>
        <w:rPr>
          <w:lang w:val="hr-HR"/>
        </w:rPr>
      </w:pPr>
      <w:r w:rsidRPr="004B35E0">
        <w:rPr>
          <w:lang w:val="hr-HR"/>
        </w:rPr>
        <w:t xml:space="preserve">27. </w:t>
      </w:r>
      <w:r w:rsidR="00C430D9" w:rsidRPr="004B35E0">
        <w:rPr>
          <w:lang w:val="hr-HR"/>
        </w:rPr>
        <w:t xml:space="preserve">  E) ništa od navedenog</w:t>
      </w:r>
    </w:p>
    <w:p w:rsidR="00272233" w:rsidRPr="004B35E0" w:rsidRDefault="00272233" w:rsidP="00272233">
      <w:pPr>
        <w:rPr>
          <w:lang w:val="hr-HR"/>
        </w:rPr>
      </w:pPr>
    </w:p>
    <w:p w:rsidR="00272233" w:rsidRPr="004B35E0" w:rsidRDefault="00FB79C3" w:rsidP="00272233">
      <w:r>
        <w:rPr>
          <w:lang w:val="hr-HR"/>
        </w:rPr>
        <w:t>28</w:t>
      </w:r>
      <w:r w:rsidR="00272233" w:rsidRPr="004B35E0">
        <w:rPr>
          <w:lang w:val="hr-HR"/>
        </w:rPr>
        <w:t>.</w:t>
      </w:r>
      <w:r w:rsidR="00763594" w:rsidRPr="004B35E0">
        <w:t xml:space="preserve"> D) </w:t>
      </w:r>
      <w:r w:rsidR="00763594" w:rsidRPr="004B35E0">
        <w:rPr>
          <w:position w:val="-8"/>
        </w:rPr>
        <w:object w:dxaOrig="940" w:dyaOrig="360">
          <v:shape id="_x0000_i1034" type="#_x0000_t75" style="width:47.25pt;height:18pt" o:ole="">
            <v:imagedata r:id="rId27" o:title=""/>
          </v:shape>
          <o:OLEObject Type="Embed" ProgID="Equation.DSMT4" ShapeID="_x0000_i1034" DrawAspect="Content" ObjectID="_1462522191" r:id="rId28"/>
        </w:object>
      </w:r>
      <w:r w:rsidR="00763594" w:rsidRPr="004B35E0">
        <w:t xml:space="preserve"> </w:t>
      </w:r>
    </w:p>
    <w:p w:rsidR="00272233" w:rsidRPr="004B35E0" w:rsidRDefault="00272233" w:rsidP="00272233"/>
    <w:p w:rsidR="00763594" w:rsidRPr="004B35E0" w:rsidRDefault="00FB79C3" w:rsidP="00272233">
      <w:r>
        <w:t>29</w:t>
      </w:r>
      <w:r w:rsidR="00272233" w:rsidRPr="004B35E0">
        <w:t xml:space="preserve">. </w:t>
      </w:r>
      <w:r w:rsidR="00763594" w:rsidRPr="004B35E0">
        <w:t xml:space="preserve">    C)  </w:t>
      </w:r>
      <w:r w:rsidR="00763594" w:rsidRPr="004B35E0">
        <w:rPr>
          <w:position w:val="-8"/>
        </w:rPr>
        <w:object w:dxaOrig="480" w:dyaOrig="360">
          <v:shape id="_x0000_i1035" type="#_x0000_t75" style="width:24pt;height:18pt" o:ole="">
            <v:imagedata r:id="rId29" o:title=""/>
          </v:shape>
          <o:OLEObject Type="Embed" ProgID="Equation.DSMT4" ShapeID="_x0000_i1035" DrawAspect="Content" ObjectID="_1462522192" r:id="rId30"/>
        </w:object>
      </w:r>
      <w:r w:rsidR="00763594" w:rsidRPr="004B35E0">
        <w:t xml:space="preserve">     </w:t>
      </w:r>
    </w:p>
    <w:p w:rsidR="00272233" w:rsidRPr="004B35E0" w:rsidRDefault="00272233" w:rsidP="00272233"/>
    <w:p w:rsidR="00763594" w:rsidRPr="004B35E0" w:rsidRDefault="00FB79C3" w:rsidP="00272233">
      <w:r>
        <w:t>30</w:t>
      </w:r>
      <w:r w:rsidR="00272233" w:rsidRPr="004B35E0">
        <w:t xml:space="preserve">. </w:t>
      </w:r>
      <w:r w:rsidR="00763594" w:rsidRPr="004B35E0">
        <w:t xml:space="preserve">  D)  </w:t>
      </w:r>
      <w:r w:rsidR="00763594" w:rsidRPr="004B35E0">
        <w:rPr>
          <w:position w:val="-6"/>
        </w:rPr>
        <w:object w:dxaOrig="639" w:dyaOrig="340">
          <v:shape id="_x0000_i1036" type="#_x0000_t75" style="width:32.25pt;height:17.25pt" o:ole="">
            <v:imagedata r:id="rId31" o:title=""/>
          </v:shape>
          <o:OLEObject Type="Embed" ProgID="Equation.DSMT4" ShapeID="_x0000_i1036" DrawAspect="Content" ObjectID="_1462522193" r:id="rId32"/>
        </w:object>
      </w:r>
      <w:r w:rsidR="00763594" w:rsidRPr="004B35E0">
        <w:t xml:space="preserve">  </w:t>
      </w:r>
    </w:p>
    <w:p w:rsidR="00272233" w:rsidRPr="00FB79C3" w:rsidRDefault="00113C9C" w:rsidP="00FB79C3">
      <w:pPr>
        <w:pStyle w:val="ListParagraph"/>
        <w:numPr>
          <w:ilvl w:val="0"/>
          <w:numId w:val="50"/>
        </w:numPr>
        <w:rPr>
          <w:lang w:val="hr-HR"/>
        </w:rPr>
      </w:pPr>
      <w:r w:rsidRPr="004B35E0">
        <w:t xml:space="preserve">C)      </w:t>
      </w:r>
      <w:r w:rsidRPr="004B35E0">
        <w:object w:dxaOrig="300" w:dyaOrig="1240">
          <v:shape id="_x0000_i1037" type="#_x0000_t75" style="width:15pt;height:62.25pt" o:ole="">
            <v:imagedata r:id="rId33" o:title=""/>
          </v:shape>
          <o:OLEObject Type="Embed" ProgID="Equation.DSMT4" ShapeID="_x0000_i1037" DrawAspect="Content" ObjectID="_1462522194" r:id="rId34"/>
        </w:object>
      </w:r>
      <w:r w:rsidRPr="004B35E0">
        <w:t xml:space="preserve"> </w:t>
      </w:r>
    </w:p>
    <w:p w:rsidR="00272233" w:rsidRPr="004B35E0" w:rsidRDefault="00272233" w:rsidP="00272233"/>
    <w:p w:rsidR="00113C9C" w:rsidRPr="004B35E0" w:rsidRDefault="00113C9C" w:rsidP="00272233">
      <w:pPr>
        <w:pStyle w:val="ListParagraph"/>
        <w:numPr>
          <w:ilvl w:val="0"/>
          <w:numId w:val="50"/>
        </w:numPr>
        <w:rPr>
          <w:lang w:val="hr-HR"/>
        </w:rPr>
      </w:pPr>
      <w:r w:rsidRPr="004B35E0">
        <w:rPr>
          <w:lang w:val="hr-HR"/>
        </w:rPr>
        <w:t xml:space="preserve">C)  -x-1  </w:t>
      </w:r>
    </w:p>
    <w:p w:rsidR="00272233" w:rsidRPr="004B35E0" w:rsidRDefault="00272233" w:rsidP="00272233">
      <w:pPr>
        <w:pStyle w:val="ListParagraph"/>
        <w:rPr>
          <w:lang w:val="hr-HR"/>
        </w:rPr>
      </w:pPr>
    </w:p>
    <w:p w:rsidR="00272233" w:rsidRPr="004B35E0" w:rsidRDefault="00272233" w:rsidP="00272233">
      <w:pPr>
        <w:pStyle w:val="ListParagraph"/>
        <w:rPr>
          <w:lang w:val="hr-HR"/>
        </w:rPr>
      </w:pPr>
    </w:p>
    <w:p w:rsidR="00272233" w:rsidRPr="004B35E0" w:rsidRDefault="00272233" w:rsidP="00272233">
      <w:pPr>
        <w:pStyle w:val="ListParagraph"/>
        <w:numPr>
          <w:ilvl w:val="0"/>
          <w:numId w:val="50"/>
        </w:numPr>
        <w:rPr>
          <w:lang w:val="hr-HR"/>
        </w:rPr>
      </w:pPr>
      <w:r w:rsidRPr="004B35E0">
        <w:rPr>
          <w:lang w:val="hr-HR"/>
        </w:rPr>
        <w:t xml:space="preserve">A) </w:t>
      </w:r>
      <w:r w:rsidR="00113C9C" w:rsidRPr="004B35E0">
        <w:rPr>
          <w:lang w:val="hr-HR"/>
        </w:rPr>
        <w:t>1</w:t>
      </w:r>
    </w:p>
    <w:p w:rsidR="003A77C8" w:rsidRPr="004B35E0" w:rsidRDefault="003A77C8" w:rsidP="003A77C8">
      <w:pPr>
        <w:rPr>
          <w:lang w:val="hr-HR"/>
        </w:rPr>
      </w:pPr>
    </w:p>
    <w:p w:rsidR="003A77C8" w:rsidRPr="004B35E0" w:rsidRDefault="003A77C8" w:rsidP="003A77C8">
      <w:pPr>
        <w:pStyle w:val="ListParagraph"/>
        <w:numPr>
          <w:ilvl w:val="0"/>
          <w:numId w:val="50"/>
        </w:numPr>
        <w:rPr>
          <w:lang w:val="hr-HR"/>
        </w:rPr>
      </w:pPr>
      <w:r w:rsidRPr="004B35E0">
        <w:rPr>
          <w:lang w:val="hr-HR"/>
        </w:rPr>
        <w:t>A) 4</w:t>
      </w:r>
    </w:p>
    <w:p w:rsidR="00CE7A03" w:rsidRPr="004B35E0" w:rsidRDefault="00CE7A03" w:rsidP="00CE7A03">
      <w:pPr>
        <w:pStyle w:val="ListParagraph"/>
        <w:ind w:left="1080"/>
        <w:rPr>
          <w:lang w:val="hr-HR"/>
        </w:rPr>
      </w:pPr>
    </w:p>
    <w:p w:rsidR="00CE7A03" w:rsidRPr="004B35E0" w:rsidRDefault="00CE7A03" w:rsidP="00D53CA7">
      <w:pPr>
        <w:pStyle w:val="ListParagraph"/>
        <w:numPr>
          <w:ilvl w:val="0"/>
          <w:numId w:val="50"/>
        </w:numPr>
        <w:rPr>
          <w:lang w:val="hr-HR"/>
        </w:rPr>
      </w:pPr>
      <w:r w:rsidRPr="004B35E0">
        <w:rPr>
          <w:lang w:val="hr-HR"/>
        </w:rPr>
        <w:t xml:space="preserve">  B) 600 kuna </w:t>
      </w:r>
    </w:p>
    <w:p w:rsidR="00D53CA7" w:rsidRPr="004B35E0" w:rsidRDefault="00D53CA7" w:rsidP="00D53CA7">
      <w:pPr>
        <w:pStyle w:val="ListParagraph"/>
        <w:rPr>
          <w:lang w:val="hr-HR"/>
        </w:rPr>
      </w:pPr>
    </w:p>
    <w:p w:rsidR="00D53CA7" w:rsidRPr="004B35E0" w:rsidRDefault="00BB608C" w:rsidP="003A77C8">
      <w:pPr>
        <w:pStyle w:val="ListParagraph"/>
        <w:numPr>
          <w:ilvl w:val="0"/>
          <w:numId w:val="50"/>
        </w:numPr>
        <w:rPr>
          <w:lang w:val="hr-HR"/>
        </w:rPr>
      </w:pPr>
      <w:r>
        <w:rPr>
          <w:lang w:val="hr-HR"/>
        </w:rPr>
        <w:t xml:space="preserve">  C</w:t>
      </w:r>
      <w:r w:rsidR="00CE7A03" w:rsidRPr="004B35E0">
        <w:rPr>
          <w:lang w:val="hr-HR"/>
        </w:rPr>
        <w:t>)</w:t>
      </w:r>
      <w:r>
        <w:rPr>
          <w:lang w:val="hr-HR"/>
        </w:rPr>
        <w:t xml:space="preserve"> 42 mm</w:t>
      </w:r>
    </w:p>
    <w:p w:rsidR="00CE7A03" w:rsidRPr="004B35E0" w:rsidRDefault="00CE7A03" w:rsidP="00D53CA7">
      <w:pPr>
        <w:rPr>
          <w:lang w:val="hr-HR"/>
        </w:rPr>
      </w:pPr>
    </w:p>
    <w:p w:rsidR="003063F9" w:rsidRPr="004B35E0" w:rsidRDefault="003063F9" w:rsidP="003A77C8">
      <w:pPr>
        <w:pStyle w:val="ListParagraph"/>
        <w:numPr>
          <w:ilvl w:val="0"/>
          <w:numId w:val="50"/>
        </w:numPr>
        <w:rPr>
          <w:lang w:val="hr-HR"/>
        </w:rPr>
      </w:pPr>
      <w:r w:rsidRPr="004B35E0">
        <w:rPr>
          <w:lang w:val="hr-HR"/>
        </w:rPr>
        <w:t xml:space="preserve">D) 5.33 mm </w:t>
      </w:r>
    </w:p>
    <w:p w:rsidR="00D53CA7" w:rsidRPr="004B35E0" w:rsidRDefault="00D53CA7" w:rsidP="00D53CA7">
      <w:pPr>
        <w:pStyle w:val="ListParagraph"/>
        <w:rPr>
          <w:lang w:val="hr-HR"/>
        </w:rPr>
      </w:pPr>
    </w:p>
    <w:p w:rsidR="003063F9" w:rsidRPr="004B35E0" w:rsidRDefault="00D43628" w:rsidP="00246140">
      <w:pPr>
        <w:pStyle w:val="ListParagraph"/>
        <w:numPr>
          <w:ilvl w:val="0"/>
          <w:numId w:val="50"/>
        </w:numPr>
        <w:rPr>
          <w:lang w:val="hr-HR"/>
        </w:rPr>
      </w:pPr>
      <w:r w:rsidRPr="004B35E0">
        <w:rPr>
          <w:lang w:val="hr-HR"/>
        </w:rPr>
        <w:t xml:space="preserve">  B) </w:t>
      </w:r>
      <w:r w:rsidR="00BB608C">
        <w:rPr>
          <w:lang w:val="hr-HR"/>
        </w:rPr>
        <w:t>3</w:t>
      </w:r>
      <w:r w:rsidRPr="004B35E0">
        <w:rPr>
          <w:lang w:val="hr-HR"/>
        </w:rPr>
        <w:t xml:space="preserve">0000 lipa </w:t>
      </w:r>
    </w:p>
    <w:p w:rsidR="003A77C8" w:rsidRPr="004B35E0" w:rsidRDefault="003A77C8" w:rsidP="003A77C8">
      <w:pPr>
        <w:pStyle w:val="ListParagraph"/>
        <w:rPr>
          <w:lang w:val="hr-HR"/>
        </w:rPr>
      </w:pPr>
    </w:p>
    <w:p w:rsidR="00246140" w:rsidRPr="004B35E0" w:rsidRDefault="00D43628" w:rsidP="003A77C8">
      <w:pPr>
        <w:pStyle w:val="ListParagraph"/>
        <w:numPr>
          <w:ilvl w:val="0"/>
          <w:numId w:val="50"/>
        </w:numPr>
        <w:rPr>
          <w:lang w:val="hr-HR"/>
        </w:rPr>
      </w:pPr>
      <w:r w:rsidRPr="004B35E0">
        <w:t xml:space="preserve">  E) ništa od navedenog</w:t>
      </w:r>
    </w:p>
    <w:p w:rsidR="00246140" w:rsidRPr="004B35E0" w:rsidRDefault="00E62A32" w:rsidP="00246140">
      <w:pPr>
        <w:pStyle w:val="ListParagraph"/>
        <w:numPr>
          <w:ilvl w:val="0"/>
          <w:numId w:val="50"/>
        </w:numPr>
        <w:rPr>
          <w:lang w:val="hr-HR"/>
        </w:rPr>
      </w:pPr>
      <w:r w:rsidRPr="004B35E0">
        <w:t xml:space="preserve">   B)</w:t>
      </w:r>
      <w:r w:rsidRPr="004B35E0">
        <w:rPr>
          <w:sz w:val="36"/>
          <w:szCs w:val="36"/>
        </w:rPr>
        <w:t xml:space="preserve"> </w:t>
      </w:r>
      <w:r w:rsidR="002407D9" w:rsidRPr="004B35E0">
        <w:rPr>
          <w:position w:val="-6"/>
          <w:sz w:val="36"/>
          <w:szCs w:val="36"/>
        </w:rPr>
        <w:object w:dxaOrig="380" w:dyaOrig="440">
          <v:shape id="_x0000_i1038" type="#_x0000_t75" style="width:18.75pt;height:21.75pt" o:ole="">
            <v:imagedata r:id="rId35" o:title=""/>
          </v:shape>
          <o:OLEObject Type="Embed" ProgID="Equation.DSMT4" ShapeID="_x0000_i1038" DrawAspect="Content" ObjectID="_1462522195" r:id="rId36"/>
        </w:object>
      </w:r>
      <w:r w:rsidR="002407D9" w:rsidRPr="004B35E0">
        <w:rPr>
          <w:sz w:val="36"/>
          <w:szCs w:val="36"/>
        </w:rPr>
        <w:t xml:space="preserve"> </w:t>
      </w:r>
      <w:r w:rsidR="002407D9" w:rsidRPr="004B35E0">
        <w:t xml:space="preserve"> </w:t>
      </w:r>
    </w:p>
    <w:p w:rsidR="00A30B0A" w:rsidRPr="004B35E0" w:rsidRDefault="008B0C4B" w:rsidP="003A77C8">
      <w:pPr>
        <w:pStyle w:val="ListParagraph"/>
        <w:numPr>
          <w:ilvl w:val="0"/>
          <w:numId w:val="50"/>
        </w:numPr>
        <w:rPr>
          <w:lang w:val="hr-HR"/>
        </w:rPr>
      </w:pPr>
      <w:r w:rsidRPr="004B35E0">
        <w:t xml:space="preserve">   D)  </w:t>
      </w:r>
      <w:r w:rsidRPr="004B35E0">
        <w:rPr>
          <w:position w:val="-24"/>
        </w:rPr>
        <w:object w:dxaOrig="1080" w:dyaOrig="660">
          <v:shape id="_x0000_i1039" type="#_x0000_t75" style="width:54pt;height:33pt" o:ole="">
            <v:imagedata r:id="rId37" o:title=""/>
          </v:shape>
          <o:OLEObject Type="Embed" ProgID="Equation.DSMT4" ShapeID="_x0000_i1039" DrawAspect="Content" ObjectID="_1462522196" r:id="rId38"/>
        </w:object>
      </w:r>
      <w:r w:rsidRPr="004B35E0">
        <w:t xml:space="preserve">   </w:t>
      </w:r>
    </w:p>
    <w:p w:rsidR="00246140" w:rsidRPr="004B35E0" w:rsidRDefault="00246140" w:rsidP="00246140">
      <w:pPr>
        <w:pStyle w:val="ListParagraph"/>
        <w:rPr>
          <w:lang w:val="hr-HR"/>
        </w:rPr>
      </w:pPr>
    </w:p>
    <w:p w:rsidR="00D95E8B" w:rsidRPr="004B35E0" w:rsidRDefault="00A17417" w:rsidP="00A17417">
      <w:pPr>
        <w:pStyle w:val="ListParagraph"/>
        <w:numPr>
          <w:ilvl w:val="0"/>
          <w:numId w:val="50"/>
        </w:numPr>
        <w:rPr>
          <w:lang w:val="hr-HR"/>
        </w:rPr>
      </w:pPr>
      <w:r w:rsidRPr="004B35E0">
        <w:rPr>
          <w:position w:val="-6"/>
        </w:rPr>
        <w:t xml:space="preserve">A)   </w:t>
      </w:r>
      <w:r w:rsidR="0074422B" w:rsidRPr="004B35E0">
        <w:object w:dxaOrig="520" w:dyaOrig="320">
          <v:shape id="_x0000_i1040" type="#_x0000_t75" style="width:26.25pt;height:15.75pt" o:ole="">
            <v:imagedata r:id="rId39" o:title=""/>
          </v:shape>
          <o:OLEObject Type="Embed" ProgID="Equation.DSMT4" ShapeID="_x0000_i1040" DrawAspect="Content" ObjectID="_1462522197" r:id="rId40"/>
        </w:object>
      </w:r>
      <w:r w:rsidR="0074422B" w:rsidRPr="004B35E0">
        <w:t xml:space="preserve"> </w:t>
      </w:r>
    </w:p>
    <w:p w:rsidR="006027A6" w:rsidRDefault="006027A6" w:rsidP="007437FA">
      <w:pPr>
        <w:pStyle w:val="ListParagraph"/>
        <w:numPr>
          <w:ilvl w:val="0"/>
          <w:numId w:val="50"/>
        </w:numPr>
        <w:rPr>
          <w:lang w:val="hr-HR"/>
        </w:rPr>
      </w:pPr>
      <w:r w:rsidRPr="00FB79C3">
        <w:rPr>
          <w:lang w:val="hr-HR"/>
        </w:rPr>
        <w:t xml:space="preserve">  D)  167.75  </w:t>
      </w:r>
    </w:p>
    <w:p w:rsidR="00FB79C3" w:rsidRPr="00FB79C3" w:rsidRDefault="00FB79C3" w:rsidP="00FB79C3">
      <w:pPr>
        <w:pStyle w:val="ListParagraph"/>
        <w:rPr>
          <w:lang w:val="hr-HR"/>
        </w:rPr>
      </w:pPr>
    </w:p>
    <w:p w:rsidR="007437FA" w:rsidRPr="004B35E0" w:rsidRDefault="00A17417" w:rsidP="00A17417">
      <w:pPr>
        <w:pStyle w:val="ListParagraph"/>
        <w:numPr>
          <w:ilvl w:val="0"/>
          <w:numId w:val="50"/>
        </w:numPr>
        <w:rPr>
          <w:lang w:val="hr-HR"/>
        </w:rPr>
      </w:pPr>
      <w:r w:rsidRPr="004B35E0">
        <w:rPr>
          <w:lang w:val="hr-HR"/>
        </w:rPr>
        <w:t xml:space="preserve">E) </w:t>
      </w:r>
      <w:r w:rsidR="007437FA" w:rsidRPr="004B35E0">
        <w:rPr>
          <w:lang w:val="hr-HR"/>
        </w:rPr>
        <w:t xml:space="preserve">Ako je n bilo koji prirodan broj tada je </w:t>
      </w:r>
      <w:r w:rsidR="007437FA" w:rsidRPr="004B35E0">
        <w:rPr>
          <w:position w:val="-6"/>
        </w:rPr>
        <w:object w:dxaOrig="980" w:dyaOrig="320">
          <v:shape id="_x0000_i1041" type="#_x0000_t75" style="width:48.75pt;height:15.75pt" o:ole="">
            <v:imagedata r:id="rId41" o:title=""/>
          </v:shape>
          <o:OLEObject Type="Embed" ProgID="Equation.DSMT4" ShapeID="_x0000_i1041" DrawAspect="Content" ObjectID="_1462522198" r:id="rId42"/>
        </w:object>
      </w:r>
      <w:r w:rsidR="007437FA" w:rsidRPr="004B35E0">
        <w:rPr>
          <w:lang w:val="hr-HR"/>
        </w:rPr>
        <w:t xml:space="preserve"> djeljiv s 3</w:t>
      </w:r>
    </w:p>
    <w:p w:rsidR="00D9696F" w:rsidRPr="004B35E0" w:rsidRDefault="001E69FE" w:rsidP="003A77C8">
      <w:pPr>
        <w:pStyle w:val="ListParagraph"/>
        <w:numPr>
          <w:ilvl w:val="0"/>
          <w:numId w:val="50"/>
        </w:numPr>
        <w:rPr>
          <w:lang w:val="hr-HR"/>
        </w:rPr>
      </w:pPr>
      <w:r w:rsidRPr="004B35E0">
        <w:t xml:space="preserve">   B) 4 </w:t>
      </w:r>
    </w:p>
    <w:p w:rsidR="00A17417" w:rsidRPr="004B35E0" w:rsidRDefault="00A17417" w:rsidP="00A17417">
      <w:pPr>
        <w:pStyle w:val="ListParagraph"/>
        <w:rPr>
          <w:lang w:val="hr-HR"/>
        </w:rPr>
      </w:pPr>
    </w:p>
    <w:p w:rsidR="00A17417" w:rsidRPr="004B35E0" w:rsidRDefault="000F702D" w:rsidP="00A17417">
      <w:pPr>
        <w:pStyle w:val="ListParagraph"/>
        <w:numPr>
          <w:ilvl w:val="0"/>
          <w:numId w:val="50"/>
        </w:numPr>
        <w:rPr>
          <w:lang w:val="hr-HR"/>
        </w:rPr>
      </w:pPr>
      <w:r w:rsidRPr="004B35E0">
        <w:rPr>
          <w:lang w:val="hr-HR"/>
        </w:rPr>
        <w:t xml:space="preserve">    C)   5  </w:t>
      </w:r>
    </w:p>
    <w:p w:rsidR="00A17417" w:rsidRPr="004B35E0" w:rsidRDefault="00A17417" w:rsidP="00A17417">
      <w:pPr>
        <w:pStyle w:val="ListParagraph"/>
        <w:rPr>
          <w:lang w:val="hr-HR"/>
        </w:rPr>
      </w:pPr>
    </w:p>
    <w:p w:rsidR="00E26C84" w:rsidRPr="004B35E0" w:rsidRDefault="000F702D" w:rsidP="00A17417">
      <w:pPr>
        <w:pStyle w:val="ListParagraph"/>
        <w:numPr>
          <w:ilvl w:val="0"/>
          <w:numId w:val="50"/>
        </w:numPr>
        <w:rPr>
          <w:lang w:val="hr-HR"/>
        </w:rPr>
      </w:pPr>
      <w:r w:rsidRPr="004B35E0">
        <w:t xml:space="preserve">    B)  </w:t>
      </w:r>
      <w:r w:rsidRPr="004B35E0">
        <w:rPr>
          <w:position w:val="-8"/>
        </w:rPr>
        <w:object w:dxaOrig="800" w:dyaOrig="360">
          <v:shape id="_x0000_i1042" type="#_x0000_t75" style="width:39.75pt;height:18pt" o:ole="">
            <v:imagedata r:id="rId43" o:title=""/>
          </v:shape>
          <o:OLEObject Type="Embed" ProgID="Equation.DSMT4" ShapeID="_x0000_i1042" DrawAspect="Content" ObjectID="_1462522199" r:id="rId44"/>
        </w:object>
      </w:r>
      <w:r w:rsidRPr="004B35E0">
        <w:t xml:space="preserve">   </w:t>
      </w:r>
    </w:p>
    <w:p w:rsidR="000F702D" w:rsidRPr="004B35E0" w:rsidRDefault="000F702D" w:rsidP="00A17417">
      <w:pPr>
        <w:pStyle w:val="ListParagraph"/>
        <w:numPr>
          <w:ilvl w:val="0"/>
          <w:numId w:val="50"/>
        </w:numPr>
        <w:rPr>
          <w:lang w:val="hr-HR"/>
        </w:rPr>
      </w:pPr>
      <w:r w:rsidRPr="004B35E0">
        <w:rPr>
          <w:lang w:val="hr-HR"/>
        </w:rPr>
        <w:t xml:space="preserve">    B)  2 </w:t>
      </w:r>
    </w:p>
    <w:p w:rsidR="00A17417" w:rsidRPr="004B35E0" w:rsidRDefault="00DE7CFA" w:rsidP="00A17417">
      <w:pPr>
        <w:pStyle w:val="ListParagraph"/>
        <w:numPr>
          <w:ilvl w:val="0"/>
          <w:numId w:val="50"/>
        </w:numPr>
        <w:rPr>
          <w:lang w:val="hr-HR"/>
        </w:rPr>
      </w:pPr>
      <w:r w:rsidRPr="004B35E0">
        <w:t xml:space="preserve">     D) </w:t>
      </w:r>
      <w:r w:rsidRPr="004B35E0">
        <w:rPr>
          <w:position w:val="-24"/>
        </w:rPr>
        <w:object w:dxaOrig="859" w:dyaOrig="620">
          <v:shape id="_x0000_i1043" type="#_x0000_t75" style="width:42.75pt;height:30.75pt" o:ole="">
            <v:imagedata r:id="rId45" o:title=""/>
          </v:shape>
          <o:OLEObject Type="Embed" ProgID="Equation.DSMT4" ShapeID="_x0000_i1043" DrawAspect="Content" ObjectID="_1462522200" r:id="rId46"/>
        </w:object>
      </w:r>
      <w:r w:rsidRPr="004B35E0">
        <w:t xml:space="preserve">       </w:t>
      </w:r>
    </w:p>
    <w:p w:rsidR="0061632F" w:rsidRPr="004B35E0" w:rsidRDefault="0061632F" w:rsidP="00A17417">
      <w:pPr>
        <w:pStyle w:val="ListParagraph"/>
        <w:numPr>
          <w:ilvl w:val="0"/>
          <w:numId w:val="50"/>
        </w:numPr>
        <w:rPr>
          <w:lang w:val="hr-HR"/>
        </w:rPr>
      </w:pPr>
      <w:r w:rsidRPr="004B35E0">
        <w:t xml:space="preserve">     C) </w:t>
      </w:r>
      <w:r w:rsidRPr="004B35E0">
        <w:rPr>
          <w:position w:val="-8"/>
        </w:rPr>
        <w:object w:dxaOrig="880" w:dyaOrig="360">
          <v:shape id="_x0000_i1044" type="#_x0000_t75" style="width:44.25pt;height:18pt" o:ole="">
            <v:imagedata r:id="rId47" o:title=""/>
          </v:shape>
          <o:OLEObject Type="Embed" ProgID="Equation.DSMT4" ShapeID="_x0000_i1044" DrawAspect="Content" ObjectID="_1462522201" r:id="rId48"/>
        </w:object>
      </w:r>
      <w:r w:rsidRPr="004B35E0">
        <w:t xml:space="preserve">  </w:t>
      </w:r>
    </w:p>
    <w:p w:rsidR="00C451B4" w:rsidRPr="004B35E0" w:rsidRDefault="00C451B4" w:rsidP="00C451B4">
      <w:pPr>
        <w:rPr>
          <w:lang w:val="hr-HR"/>
        </w:rPr>
      </w:pPr>
    </w:p>
    <w:p w:rsidR="00C451B4" w:rsidRPr="004B35E0" w:rsidRDefault="00C451B4" w:rsidP="00C451B4">
      <w:pPr>
        <w:pStyle w:val="ListParagraph"/>
        <w:rPr>
          <w:lang w:val="hr-HR"/>
        </w:rPr>
      </w:pPr>
    </w:p>
    <w:p w:rsidR="00C451B4" w:rsidRPr="004B35E0" w:rsidRDefault="00C451B4" w:rsidP="00C451B4">
      <w:pPr>
        <w:rPr>
          <w:lang w:val="hr-HR"/>
        </w:rPr>
      </w:pPr>
    </w:p>
    <w:sectPr w:rsidR="00C451B4" w:rsidRPr="004B35E0" w:rsidSect="0019788F">
      <w:headerReference w:type="default" r:id="rId49"/>
      <w:pgSz w:w="12240" w:h="15840"/>
      <w:pgMar w:top="720" w:right="720" w:bottom="720" w:left="720" w:header="708" w:footer="708" w:gutter="0"/>
      <w:cols w:num="3"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E7E20" w:rsidRDefault="00EE7E20" w:rsidP="00170819">
      <w:pPr>
        <w:spacing w:after="0"/>
      </w:pPr>
      <w:r>
        <w:separator/>
      </w:r>
    </w:p>
  </w:endnote>
  <w:endnote w:type="continuationSeparator" w:id="1">
    <w:p w:rsidR="00EE7E20" w:rsidRDefault="00EE7E20" w:rsidP="00170819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EE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E7E20" w:rsidRDefault="00EE7E20" w:rsidP="00170819">
      <w:pPr>
        <w:spacing w:after="0"/>
      </w:pPr>
      <w:r>
        <w:separator/>
      </w:r>
    </w:p>
  </w:footnote>
  <w:footnote w:type="continuationSeparator" w:id="1">
    <w:p w:rsidR="00EE7E20" w:rsidRDefault="00EE7E20" w:rsidP="00170819">
      <w:pPr>
        <w:spacing w:after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788F" w:rsidRPr="00C2069C" w:rsidRDefault="0019788F" w:rsidP="0019788F">
    <w:pPr>
      <w:pStyle w:val="Header"/>
      <w:rPr>
        <w:color w:val="FF0000"/>
        <w:sz w:val="24"/>
        <w:szCs w:val="24"/>
      </w:rPr>
    </w:pPr>
    <w:r w:rsidRPr="00C2069C">
      <w:rPr>
        <w:color w:val="FF0000"/>
        <w:sz w:val="24"/>
        <w:szCs w:val="24"/>
      </w:rPr>
      <w:t>Drugi festival matematike u Lipiku, 23.5.2014. Ekipno natjecanje za učenike sedmih i osmih razreda.</w:t>
    </w:r>
  </w:p>
  <w:p w:rsidR="0019788F" w:rsidRPr="00C2069C" w:rsidRDefault="0019788F" w:rsidP="0019788F">
    <w:pPr>
      <w:pStyle w:val="Header"/>
      <w:ind w:left="720"/>
      <w:rPr>
        <w:color w:val="FF0000"/>
        <w:sz w:val="24"/>
        <w:szCs w:val="24"/>
      </w:rPr>
    </w:pPr>
    <w:r w:rsidRPr="00C2069C">
      <w:rPr>
        <w:color w:val="FF0000"/>
        <w:sz w:val="24"/>
        <w:szCs w:val="24"/>
      </w:rPr>
      <w:t xml:space="preserve">                                                                        Rješenja  </w:t>
    </w:r>
  </w:p>
  <w:p w:rsidR="0019788F" w:rsidRDefault="0019788F" w:rsidP="0019788F">
    <w:pPr>
      <w:pStyle w:val="Header"/>
      <w:rPr>
        <w:sz w:val="24"/>
        <w:szCs w:val="24"/>
      </w:rPr>
    </w:pPr>
  </w:p>
  <w:p w:rsidR="0019788F" w:rsidRDefault="0019788F">
    <w:pPr>
      <w:pStyle w:val="Header"/>
    </w:pPr>
  </w:p>
  <w:p w:rsidR="0019788F" w:rsidRDefault="0019788F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D62B3F"/>
    <w:multiLevelType w:val="hybridMultilevel"/>
    <w:tmpl w:val="7D0C9D90"/>
    <w:lvl w:ilvl="0" w:tplc="36129AD6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1DB694E"/>
    <w:multiLevelType w:val="hybridMultilevel"/>
    <w:tmpl w:val="9556A5B2"/>
    <w:lvl w:ilvl="0" w:tplc="09765F9E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3656CCD"/>
    <w:multiLevelType w:val="hybridMultilevel"/>
    <w:tmpl w:val="CB2010CC"/>
    <w:lvl w:ilvl="0" w:tplc="9294C128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7F27CDC"/>
    <w:multiLevelType w:val="hybridMultilevel"/>
    <w:tmpl w:val="F62EF71E"/>
    <w:lvl w:ilvl="0" w:tplc="372262D4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9DF69E0"/>
    <w:multiLevelType w:val="hybridMultilevel"/>
    <w:tmpl w:val="04CEADD6"/>
    <w:lvl w:ilvl="0" w:tplc="0409000F">
      <w:start w:val="2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7A3958"/>
    <w:multiLevelType w:val="hybridMultilevel"/>
    <w:tmpl w:val="EF9A8C44"/>
    <w:lvl w:ilvl="0" w:tplc="99AA75E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09A0DEA"/>
    <w:multiLevelType w:val="hybridMultilevel"/>
    <w:tmpl w:val="5C047526"/>
    <w:lvl w:ilvl="0" w:tplc="FEBE874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1D55130"/>
    <w:multiLevelType w:val="hybridMultilevel"/>
    <w:tmpl w:val="A3581014"/>
    <w:lvl w:ilvl="0" w:tplc="C20E4954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2852BC1"/>
    <w:multiLevelType w:val="hybridMultilevel"/>
    <w:tmpl w:val="822A170A"/>
    <w:lvl w:ilvl="0" w:tplc="C294425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2DB1A6D"/>
    <w:multiLevelType w:val="hybridMultilevel"/>
    <w:tmpl w:val="46B4CAAE"/>
    <w:lvl w:ilvl="0" w:tplc="E77AE88E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12FE5C87"/>
    <w:multiLevelType w:val="hybridMultilevel"/>
    <w:tmpl w:val="DC22A2EE"/>
    <w:lvl w:ilvl="0" w:tplc="F126F8AE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16630601"/>
    <w:multiLevelType w:val="hybridMultilevel"/>
    <w:tmpl w:val="DB9EBDE0"/>
    <w:lvl w:ilvl="0" w:tplc="5F049A5A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1B6F23F8"/>
    <w:multiLevelType w:val="hybridMultilevel"/>
    <w:tmpl w:val="56DC99BE"/>
    <w:lvl w:ilvl="0" w:tplc="0409000F">
      <w:start w:val="2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DA749BB"/>
    <w:multiLevelType w:val="hybridMultilevel"/>
    <w:tmpl w:val="A5B8F946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FF10E48"/>
    <w:multiLevelType w:val="hybridMultilevel"/>
    <w:tmpl w:val="754EB094"/>
    <w:lvl w:ilvl="0" w:tplc="16D8BB3C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203E2442"/>
    <w:multiLevelType w:val="hybridMultilevel"/>
    <w:tmpl w:val="A7B0A26C"/>
    <w:lvl w:ilvl="0" w:tplc="E3608E62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21306337"/>
    <w:multiLevelType w:val="hybridMultilevel"/>
    <w:tmpl w:val="06A64E6E"/>
    <w:lvl w:ilvl="0" w:tplc="3D1CC850">
      <w:start w:val="1"/>
      <w:numFmt w:val="upperLetter"/>
      <w:lvlText w:val="%1)"/>
      <w:lvlJc w:val="left"/>
      <w:pPr>
        <w:ind w:left="72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4CD0E79"/>
    <w:multiLevelType w:val="hybridMultilevel"/>
    <w:tmpl w:val="DFC874FC"/>
    <w:lvl w:ilvl="0" w:tplc="79426AFC">
      <w:start w:val="34"/>
      <w:numFmt w:val="decimal"/>
      <w:lvlText w:val="%1"/>
      <w:lvlJc w:val="left"/>
      <w:pPr>
        <w:ind w:left="72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6C7661F"/>
    <w:multiLevelType w:val="hybridMultilevel"/>
    <w:tmpl w:val="C798BEB2"/>
    <w:lvl w:ilvl="0" w:tplc="3456110C">
      <w:start w:val="1"/>
      <w:numFmt w:val="upperLetter"/>
      <w:lvlText w:val="%1)"/>
      <w:lvlJc w:val="left"/>
      <w:pPr>
        <w:ind w:left="108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27384998"/>
    <w:multiLevelType w:val="hybridMultilevel"/>
    <w:tmpl w:val="726CF2EC"/>
    <w:lvl w:ilvl="0" w:tplc="C98A646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B297FEA"/>
    <w:multiLevelType w:val="hybridMultilevel"/>
    <w:tmpl w:val="F34C4CEC"/>
    <w:lvl w:ilvl="0" w:tplc="C66CAD38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2C283EA0"/>
    <w:multiLevelType w:val="hybridMultilevel"/>
    <w:tmpl w:val="362CAB70"/>
    <w:lvl w:ilvl="0" w:tplc="86BC74BE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2D0F65EB"/>
    <w:multiLevelType w:val="hybridMultilevel"/>
    <w:tmpl w:val="E4F63CDC"/>
    <w:lvl w:ilvl="0" w:tplc="D5D26D62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31E725F1"/>
    <w:multiLevelType w:val="hybridMultilevel"/>
    <w:tmpl w:val="20888BE2"/>
    <w:lvl w:ilvl="0" w:tplc="54048EF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28F4B26"/>
    <w:multiLevelType w:val="hybridMultilevel"/>
    <w:tmpl w:val="389AD496"/>
    <w:lvl w:ilvl="0" w:tplc="248ECDAE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39471CB8"/>
    <w:multiLevelType w:val="hybridMultilevel"/>
    <w:tmpl w:val="5650AAA4"/>
    <w:lvl w:ilvl="0" w:tplc="4232D26C">
      <w:start w:val="3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3C263137"/>
    <w:multiLevelType w:val="hybridMultilevel"/>
    <w:tmpl w:val="96E08D0A"/>
    <w:lvl w:ilvl="0" w:tplc="BF2C6A82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3F100BE6"/>
    <w:multiLevelType w:val="hybridMultilevel"/>
    <w:tmpl w:val="ACF48902"/>
    <w:lvl w:ilvl="0" w:tplc="1042F140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3F72341B"/>
    <w:multiLevelType w:val="hybridMultilevel"/>
    <w:tmpl w:val="2F7C05F2"/>
    <w:lvl w:ilvl="0" w:tplc="76168992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223006F"/>
    <w:multiLevelType w:val="hybridMultilevel"/>
    <w:tmpl w:val="F1447F92"/>
    <w:lvl w:ilvl="0" w:tplc="45E27812">
      <w:start w:val="1"/>
      <w:numFmt w:val="upp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0">
    <w:nsid w:val="43E72F7D"/>
    <w:multiLevelType w:val="hybridMultilevel"/>
    <w:tmpl w:val="D1F2DD3E"/>
    <w:lvl w:ilvl="0" w:tplc="CBA8783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7CC1E4D"/>
    <w:multiLevelType w:val="hybridMultilevel"/>
    <w:tmpl w:val="C5CA6A86"/>
    <w:lvl w:ilvl="0" w:tplc="F3EE9B00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48495F65"/>
    <w:multiLevelType w:val="hybridMultilevel"/>
    <w:tmpl w:val="AF68A394"/>
    <w:lvl w:ilvl="0" w:tplc="ED6837AE">
      <w:start w:val="1"/>
      <w:numFmt w:val="upperLetter"/>
      <w:lvlText w:val="%1)"/>
      <w:lvlJc w:val="left"/>
      <w:pPr>
        <w:ind w:left="72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48646160"/>
    <w:multiLevelType w:val="hybridMultilevel"/>
    <w:tmpl w:val="953ECF66"/>
    <w:lvl w:ilvl="0" w:tplc="3EA01240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4E9A2023"/>
    <w:multiLevelType w:val="hybridMultilevel"/>
    <w:tmpl w:val="69DEE80E"/>
    <w:lvl w:ilvl="0" w:tplc="E00A6CFC">
      <w:start w:val="1"/>
      <w:numFmt w:val="upperLetter"/>
      <w:lvlText w:val="%1)"/>
      <w:lvlJc w:val="left"/>
      <w:pPr>
        <w:ind w:left="108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>
    <w:nsid w:val="57467353"/>
    <w:multiLevelType w:val="hybridMultilevel"/>
    <w:tmpl w:val="8B2A6F36"/>
    <w:lvl w:ilvl="0" w:tplc="278ECBA8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>
    <w:nsid w:val="5777334A"/>
    <w:multiLevelType w:val="hybridMultilevel"/>
    <w:tmpl w:val="D37A7E72"/>
    <w:lvl w:ilvl="0" w:tplc="B84CE4A2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9527980"/>
    <w:multiLevelType w:val="hybridMultilevel"/>
    <w:tmpl w:val="6B60E3CE"/>
    <w:lvl w:ilvl="0" w:tplc="FADC8AA6">
      <w:start w:val="32"/>
      <w:numFmt w:val="decimal"/>
      <w:lvlText w:val="%1."/>
      <w:lvlJc w:val="left"/>
      <w:pPr>
        <w:ind w:left="108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>
    <w:nsid w:val="5A0652B0"/>
    <w:multiLevelType w:val="hybridMultilevel"/>
    <w:tmpl w:val="17906EAA"/>
    <w:lvl w:ilvl="0" w:tplc="E432E802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5C892D5A"/>
    <w:multiLevelType w:val="hybridMultilevel"/>
    <w:tmpl w:val="4D88D846"/>
    <w:lvl w:ilvl="0" w:tplc="04090011">
      <w:start w:val="47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2354CCD"/>
    <w:multiLevelType w:val="hybridMultilevel"/>
    <w:tmpl w:val="C7022B8E"/>
    <w:lvl w:ilvl="0" w:tplc="81561FE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28D19A1"/>
    <w:multiLevelType w:val="hybridMultilevel"/>
    <w:tmpl w:val="CCE03E46"/>
    <w:lvl w:ilvl="0" w:tplc="6B922AA6">
      <w:start w:val="1"/>
      <w:numFmt w:val="upperLetter"/>
      <w:lvlText w:val="%1)"/>
      <w:lvlJc w:val="left"/>
      <w:pPr>
        <w:ind w:left="72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633D79AC"/>
    <w:multiLevelType w:val="hybridMultilevel"/>
    <w:tmpl w:val="5E660508"/>
    <w:lvl w:ilvl="0" w:tplc="0F5ED42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63DB06E5"/>
    <w:multiLevelType w:val="hybridMultilevel"/>
    <w:tmpl w:val="EA1E12BC"/>
    <w:lvl w:ilvl="0" w:tplc="6582905E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4">
    <w:nsid w:val="64A83B80"/>
    <w:multiLevelType w:val="hybridMultilevel"/>
    <w:tmpl w:val="A7FAC69C"/>
    <w:lvl w:ilvl="0" w:tplc="02C4551C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>
    <w:nsid w:val="652D4D25"/>
    <w:multiLevelType w:val="hybridMultilevel"/>
    <w:tmpl w:val="94E20C4A"/>
    <w:lvl w:ilvl="0" w:tplc="2BAE2E0A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6">
    <w:nsid w:val="6B265727"/>
    <w:multiLevelType w:val="hybridMultilevel"/>
    <w:tmpl w:val="E67A6C1E"/>
    <w:lvl w:ilvl="0" w:tplc="2B0003F4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7">
    <w:nsid w:val="6E8253A0"/>
    <w:multiLevelType w:val="hybridMultilevel"/>
    <w:tmpl w:val="F1169E7A"/>
    <w:lvl w:ilvl="0" w:tplc="07A23DF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78342596"/>
    <w:multiLevelType w:val="hybridMultilevel"/>
    <w:tmpl w:val="BE3C9E24"/>
    <w:lvl w:ilvl="0" w:tplc="09BAA6F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7D6E3D2E"/>
    <w:multiLevelType w:val="hybridMultilevel"/>
    <w:tmpl w:val="DA30E5A0"/>
    <w:lvl w:ilvl="0" w:tplc="5A4A367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7E194E92"/>
    <w:multiLevelType w:val="hybridMultilevel"/>
    <w:tmpl w:val="0414EB3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7F3324E5"/>
    <w:multiLevelType w:val="hybridMultilevel"/>
    <w:tmpl w:val="156AD1EC"/>
    <w:lvl w:ilvl="0" w:tplc="C794EC26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50"/>
  </w:num>
  <w:num w:numId="2">
    <w:abstractNumId w:val="5"/>
  </w:num>
  <w:num w:numId="3">
    <w:abstractNumId w:val="48"/>
  </w:num>
  <w:num w:numId="4">
    <w:abstractNumId w:val="13"/>
  </w:num>
  <w:num w:numId="5">
    <w:abstractNumId w:val="8"/>
  </w:num>
  <w:num w:numId="6">
    <w:abstractNumId w:val="28"/>
  </w:num>
  <w:num w:numId="7">
    <w:abstractNumId w:val="23"/>
  </w:num>
  <w:num w:numId="8">
    <w:abstractNumId w:val="34"/>
  </w:num>
  <w:num w:numId="9">
    <w:abstractNumId w:val="24"/>
  </w:num>
  <w:num w:numId="10">
    <w:abstractNumId w:val="22"/>
  </w:num>
  <w:num w:numId="11">
    <w:abstractNumId w:val="51"/>
  </w:num>
  <w:num w:numId="12">
    <w:abstractNumId w:val="0"/>
  </w:num>
  <w:num w:numId="13">
    <w:abstractNumId w:val="33"/>
  </w:num>
  <w:num w:numId="14">
    <w:abstractNumId w:val="9"/>
  </w:num>
  <w:num w:numId="15">
    <w:abstractNumId w:val="41"/>
  </w:num>
  <w:num w:numId="16">
    <w:abstractNumId w:val="42"/>
  </w:num>
  <w:num w:numId="17">
    <w:abstractNumId w:val="6"/>
  </w:num>
  <w:num w:numId="18">
    <w:abstractNumId w:val="26"/>
  </w:num>
  <w:num w:numId="19">
    <w:abstractNumId w:val="21"/>
  </w:num>
  <w:num w:numId="20">
    <w:abstractNumId w:val="43"/>
  </w:num>
  <w:num w:numId="21">
    <w:abstractNumId w:val="1"/>
  </w:num>
  <w:num w:numId="22">
    <w:abstractNumId w:val="10"/>
  </w:num>
  <w:num w:numId="23">
    <w:abstractNumId w:val="32"/>
  </w:num>
  <w:num w:numId="24">
    <w:abstractNumId w:val="20"/>
  </w:num>
  <w:num w:numId="25">
    <w:abstractNumId w:val="49"/>
  </w:num>
  <w:num w:numId="26">
    <w:abstractNumId w:val="19"/>
  </w:num>
  <w:num w:numId="27">
    <w:abstractNumId w:val="44"/>
  </w:num>
  <w:num w:numId="28">
    <w:abstractNumId w:val="31"/>
  </w:num>
  <w:num w:numId="29">
    <w:abstractNumId w:val="2"/>
  </w:num>
  <w:num w:numId="30">
    <w:abstractNumId w:val="38"/>
  </w:num>
  <w:num w:numId="31">
    <w:abstractNumId w:val="47"/>
  </w:num>
  <w:num w:numId="32">
    <w:abstractNumId w:val="18"/>
  </w:num>
  <w:num w:numId="33">
    <w:abstractNumId w:val="15"/>
  </w:num>
  <w:num w:numId="34">
    <w:abstractNumId w:val="27"/>
  </w:num>
  <w:num w:numId="35">
    <w:abstractNumId w:val="30"/>
  </w:num>
  <w:num w:numId="36">
    <w:abstractNumId w:val="7"/>
  </w:num>
  <w:num w:numId="37">
    <w:abstractNumId w:val="11"/>
  </w:num>
  <w:num w:numId="38">
    <w:abstractNumId w:val="46"/>
  </w:num>
  <w:num w:numId="39">
    <w:abstractNumId w:val="3"/>
  </w:num>
  <w:num w:numId="40">
    <w:abstractNumId w:val="16"/>
  </w:num>
  <w:num w:numId="41">
    <w:abstractNumId w:val="35"/>
  </w:num>
  <w:num w:numId="42">
    <w:abstractNumId w:val="36"/>
  </w:num>
  <w:num w:numId="43">
    <w:abstractNumId w:val="40"/>
  </w:num>
  <w:num w:numId="44">
    <w:abstractNumId w:val="45"/>
  </w:num>
  <w:num w:numId="45">
    <w:abstractNumId w:val="29"/>
  </w:num>
  <w:num w:numId="46">
    <w:abstractNumId w:val="14"/>
  </w:num>
  <w:num w:numId="47">
    <w:abstractNumId w:val="4"/>
  </w:num>
  <w:num w:numId="48">
    <w:abstractNumId w:val="12"/>
  </w:num>
  <w:num w:numId="49">
    <w:abstractNumId w:val="37"/>
  </w:num>
  <w:num w:numId="50">
    <w:abstractNumId w:val="25"/>
  </w:num>
  <w:num w:numId="51">
    <w:abstractNumId w:val="17"/>
  </w:num>
  <w:num w:numId="52">
    <w:abstractNumId w:val="39"/>
  </w:num>
  <w:numIdMacAtCleanup w:val="4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characterSpacingControl w:val="doNotCompress"/>
  <w:hdrShapeDefaults>
    <o:shapedefaults v:ext="edit" spidmax="27650"/>
  </w:hdrShapeDefaults>
  <w:footnotePr>
    <w:footnote w:id="0"/>
    <w:footnote w:id="1"/>
  </w:footnotePr>
  <w:endnotePr>
    <w:endnote w:id="0"/>
    <w:endnote w:id="1"/>
  </w:endnotePr>
  <w:compat/>
  <w:rsids>
    <w:rsidRoot w:val="0051682B"/>
    <w:rsid w:val="000851C5"/>
    <w:rsid w:val="000975B3"/>
    <w:rsid w:val="000A6C35"/>
    <w:rsid w:val="000F702D"/>
    <w:rsid w:val="00113C9C"/>
    <w:rsid w:val="00165462"/>
    <w:rsid w:val="00170819"/>
    <w:rsid w:val="00191E1E"/>
    <w:rsid w:val="0019788F"/>
    <w:rsid w:val="001C21E0"/>
    <w:rsid w:val="001E69FE"/>
    <w:rsid w:val="002407D9"/>
    <w:rsid w:val="00246140"/>
    <w:rsid w:val="00261497"/>
    <w:rsid w:val="00272233"/>
    <w:rsid w:val="00287D10"/>
    <w:rsid w:val="0029198C"/>
    <w:rsid w:val="002B743C"/>
    <w:rsid w:val="002D26A4"/>
    <w:rsid w:val="003063F9"/>
    <w:rsid w:val="003A77C8"/>
    <w:rsid w:val="003F66E9"/>
    <w:rsid w:val="00435E67"/>
    <w:rsid w:val="004B35E0"/>
    <w:rsid w:val="004F0CD3"/>
    <w:rsid w:val="0051682B"/>
    <w:rsid w:val="005825F3"/>
    <w:rsid w:val="005865BF"/>
    <w:rsid w:val="006027A6"/>
    <w:rsid w:val="0061632F"/>
    <w:rsid w:val="0067727F"/>
    <w:rsid w:val="006B0D7C"/>
    <w:rsid w:val="00701990"/>
    <w:rsid w:val="00727DD0"/>
    <w:rsid w:val="007437FA"/>
    <w:rsid w:val="0074422B"/>
    <w:rsid w:val="00763594"/>
    <w:rsid w:val="00797A2D"/>
    <w:rsid w:val="007B684B"/>
    <w:rsid w:val="00883562"/>
    <w:rsid w:val="00892027"/>
    <w:rsid w:val="008B0C4B"/>
    <w:rsid w:val="00937E35"/>
    <w:rsid w:val="009405DF"/>
    <w:rsid w:val="009D2451"/>
    <w:rsid w:val="00A15F7A"/>
    <w:rsid w:val="00A17417"/>
    <w:rsid w:val="00A30B0A"/>
    <w:rsid w:val="00A57AB7"/>
    <w:rsid w:val="00A962ED"/>
    <w:rsid w:val="00AA33C0"/>
    <w:rsid w:val="00AA54D3"/>
    <w:rsid w:val="00AE7DB6"/>
    <w:rsid w:val="00BB3CE9"/>
    <w:rsid w:val="00BB608C"/>
    <w:rsid w:val="00BE6F40"/>
    <w:rsid w:val="00C06DF2"/>
    <w:rsid w:val="00C2069C"/>
    <w:rsid w:val="00C430D9"/>
    <w:rsid w:val="00C451B4"/>
    <w:rsid w:val="00C82CF3"/>
    <w:rsid w:val="00CC6F71"/>
    <w:rsid w:val="00CE7A03"/>
    <w:rsid w:val="00D10DE6"/>
    <w:rsid w:val="00D4146A"/>
    <w:rsid w:val="00D43628"/>
    <w:rsid w:val="00D53CA7"/>
    <w:rsid w:val="00D8714D"/>
    <w:rsid w:val="00D95E8B"/>
    <w:rsid w:val="00D9696F"/>
    <w:rsid w:val="00DC7722"/>
    <w:rsid w:val="00DE7CFA"/>
    <w:rsid w:val="00E25674"/>
    <w:rsid w:val="00E26C84"/>
    <w:rsid w:val="00E43BEE"/>
    <w:rsid w:val="00E62A32"/>
    <w:rsid w:val="00EA499F"/>
    <w:rsid w:val="00ED61C0"/>
    <w:rsid w:val="00EE7E20"/>
    <w:rsid w:val="00EF6828"/>
    <w:rsid w:val="00F23B07"/>
    <w:rsid w:val="00F319EA"/>
    <w:rsid w:val="00F31E36"/>
    <w:rsid w:val="00F3758A"/>
    <w:rsid w:val="00F4569D"/>
    <w:rsid w:val="00F80640"/>
    <w:rsid w:val="00F94F63"/>
    <w:rsid w:val="00FB79C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76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6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54D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1682B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170819"/>
    <w:pPr>
      <w:tabs>
        <w:tab w:val="center" w:pos="4703"/>
        <w:tab w:val="right" w:pos="9406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170819"/>
  </w:style>
  <w:style w:type="paragraph" w:styleId="Footer">
    <w:name w:val="footer"/>
    <w:basedOn w:val="Normal"/>
    <w:link w:val="FooterChar"/>
    <w:uiPriority w:val="99"/>
    <w:unhideWhenUsed/>
    <w:rsid w:val="00170819"/>
    <w:pPr>
      <w:tabs>
        <w:tab w:val="center" w:pos="4703"/>
        <w:tab w:val="right" w:pos="9406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170819"/>
  </w:style>
  <w:style w:type="paragraph" w:styleId="BalloonText">
    <w:name w:val="Balloon Text"/>
    <w:basedOn w:val="Normal"/>
    <w:link w:val="BalloonTextChar"/>
    <w:uiPriority w:val="99"/>
    <w:semiHidden/>
    <w:unhideWhenUsed/>
    <w:rsid w:val="00170819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081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201</Words>
  <Characters>1148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</dc:creator>
  <cp:keywords/>
  <dc:description/>
  <cp:lastModifiedBy>ja</cp:lastModifiedBy>
  <cp:revision>2</cp:revision>
  <cp:lastPrinted>2014-05-10T15:43:00Z</cp:lastPrinted>
  <dcterms:created xsi:type="dcterms:W3CDTF">2014-05-25T09:21:00Z</dcterms:created>
  <dcterms:modified xsi:type="dcterms:W3CDTF">2014-05-25T09:21:00Z</dcterms:modified>
</cp:coreProperties>
</file>